
<file path=[Content_Types].xml><?xml version="1.0" encoding="utf-8"?>
<Types xmlns="http://schemas.openxmlformats.org/package/2006/content-types">
  <Default Extension="bin" ContentType="application/vnd.ms-office.activeX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embeddings/oleObject1.bin" ContentType="application/vnd.openxmlformats-officedocument.oleObject"/>
  <Override PartName="/word/activeX/activeX8.xml" ContentType="application/vnd.ms-office.activeX+xml"/>
  <Override PartName="/word/embeddings/oleObject2.bin" ContentType="application/vnd.openxmlformats-officedocument.oleObject"/>
  <Override PartName="/word/activeX/activeX9.xml" ContentType="application/vnd.ms-office.activeX+xml"/>
  <Override PartName="/word/embeddings/oleObject3.bin" ContentType="application/vnd.openxmlformats-officedocument.oleObject"/>
  <Override PartName="/word/activeX/activeX10.xml" ContentType="application/vnd.ms-office.activeX+xml"/>
  <Override PartName="/word/embeddings/oleObject4.bin" ContentType="application/vnd.openxmlformats-officedocument.oleObject"/>
  <Override PartName="/word/activeX/activeX11.xml" ContentType="application/vnd.ms-office.activeX+xml"/>
  <Override PartName="/word/embeddings/oleObject5.bin" ContentType="application/vnd.openxmlformats-officedocument.oleObject"/>
  <Override PartName="/word/activeX/activeX12.xml" ContentType="application/vnd.ms-office.activeX+xml"/>
  <Override PartName="/word/embeddings/oleObject6.bin" ContentType="application/vnd.openxmlformats-officedocument.oleObject"/>
  <Override PartName="/word/activeX/activeX13.xml" ContentType="application/vnd.ms-office.activeX+xml"/>
  <Override PartName="/word/embeddings/oleObject7.bin" ContentType="application/vnd.openxmlformats-officedocument.oleObject"/>
  <Override PartName="/word/activeX/activeX14.xml" ContentType="application/vnd.ms-office.activeX+xml"/>
  <Override PartName="/word/embeddings/oleObject8.bin" ContentType="application/vnd.openxmlformats-officedocument.oleObject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A30648" w14:textId="01503968" w:rsidR="007B630E" w:rsidRDefault="007B630E" w:rsidP="007B630E">
      <w:pPr>
        <w:spacing w:before="20" w:after="120" w:line="199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Evaluare periodică Nr. 2</w:t>
      </w:r>
    </w:p>
    <w:p w14:paraId="2E08A10F" w14:textId="0336CC7A" w:rsidR="00C6710A" w:rsidRPr="00087E85" w:rsidRDefault="00B45E36" w:rsidP="00087E85">
      <w:pPr>
        <w:spacing w:before="20" w:after="120" w:line="199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Plesu Catalin</w:t>
      </w:r>
      <w:r w:rsidR="00087E85" w:rsidRPr="00087E8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TI 206</w:t>
      </w:r>
      <w:r w:rsidR="00087E85" w:rsidRPr="00087E8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   </w:t>
      </w:r>
    </w:p>
    <w:tbl>
      <w:tblPr>
        <w:tblW w:w="110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9917"/>
        <w:gridCol w:w="572"/>
      </w:tblGrid>
      <w:tr w:rsidR="00087E85" w:rsidRPr="00D815F8" w14:paraId="37DEFD63" w14:textId="77777777" w:rsidTr="00A14DF6">
        <w:trPr>
          <w:jc w:val="center"/>
        </w:trPr>
        <w:tc>
          <w:tcPr>
            <w:tcW w:w="568" w:type="dxa"/>
            <w:shd w:val="clear" w:color="auto" w:fill="auto"/>
          </w:tcPr>
          <w:p w14:paraId="1C177998" w14:textId="77777777" w:rsidR="00087E85" w:rsidRPr="004C209F" w:rsidRDefault="00087E85" w:rsidP="00A14DF6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4C209F">
              <w:rPr>
                <w:rFonts w:ascii="Times New Roman" w:hAnsi="Times New Roman"/>
                <w:b/>
                <w:sz w:val="20"/>
                <w:szCs w:val="20"/>
              </w:rPr>
              <w:t>Nr.</w:t>
            </w:r>
          </w:p>
        </w:tc>
        <w:tc>
          <w:tcPr>
            <w:tcW w:w="9917" w:type="dxa"/>
            <w:shd w:val="clear" w:color="auto" w:fill="auto"/>
          </w:tcPr>
          <w:p w14:paraId="4BA07816" w14:textId="77777777" w:rsidR="00087E85" w:rsidRPr="00D815F8" w:rsidRDefault="00087E85" w:rsidP="00A14DF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Itemi</w:t>
            </w:r>
          </w:p>
        </w:tc>
        <w:tc>
          <w:tcPr>
            <w:tcW w:w="572" w:type="dxa"/>
            <w:shd w:val="clear" w:color="auto" w:fill="auto"/>
          </w:tcPr>
          <w:p w14:paraId="662BC2D9" w14:textId="77777777" w:rsidR="00087E85" w:rsidRPr="00D815F8" w:rsidRDefault="00087E85" w:rsidP="00A14DF6">
            <w:pPr>
              <w:spacing w:after="0" w:line="240" w:lineRule="auto"/>
              <w:ind w:left="-11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Scor</w:t>
            </w:r>
          </w:p>
        </w:tc>
      </w:tr>
      <w:tr w:rsidR="00087E85" w:rsidRPr="00D815F8" w14:paraId="43574717" w14:textId="77777777" w:rsidTr="00A14DF6">
        <w:trPr>
          <w:trHeight w:val="2539"/>
          <w:jc w:val="center"/>
        </w:trPr>
        <w:tc>
          <w:tcPr>
            <w:tcW w:w="568" w:type="dxa"/>
            <w:shd w:val="clear" w:color="auto" w:fill="auto"/>
          </w:tcPr>
          <w:p w14:paraId="00AB90CA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17" w:type="dxa"/>
            <w:shd w:val="clear" w:color="auto" w:fill="auto"/>
          </w:tcPr>
          <w:p w14:paraId="50DE5658" w14:textId="77777777" w:rsidR="00087E85" w:rsidRPr="00D815F8" w:rsidRDefault="00087E85" w:rsidP="00A14DF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ontinuaţi următoarele propoziţii astfel, ca ele să fie adevărate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Selectați „</w:t>
            </w:r>
            <w:r w:rsidRPr="00636C49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Choose an item.</w:t>
            </w:r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” și introduceți cuvântul/cuvintele necesare)</w:t>
            </w: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14:paraId="7CA35A50" w14:textId="5376A6D0" w:rsidR="00087E85" w:rsidRPr="00D815F8" w:rsidRDefault="00087E85" w:rsidP="00A14DF6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5747">
              <w:rPr>
                <w:rFonts w:ascii="Times New Roman" w:eastAsia="MS Gothic" w:hAnsi="Times New Roman"/>
                <w:sz w:val="24"/>
                <w:szCs w:val="24"/>
              </w:rPr>
              <w:t xml:space="preserve">Existența forţelor de frecare între straturile unui gaz sau lichid, ce se deplasează paralel cu viteze diferite ca mărime conduce la apariţia fenomenului </w:t>
            </w:r>
            <w:sdt>
              <w:sdtPr>
                <w:rPr>
                  <w:rFonts w:ascii="Times New Roman" w:eastAsia="MS Gothic" w:hAnsi="Times New Roman"/>
                  <w:b/>
                  <w:bCs/>
                  <w:color w:val="00B0F0"/>
                  <w:sz w:val="24"/>
                  <w:szCs w:val="24"/>
                </w:rPr>
                <w:id w:val="-1934344249"/>
                <w:placeholder>
                  <w:docPart w:val="F593E10B04DB4C7BB3312609BE5E9B05"/>
                </w:placeholder>
                <w:comboBox>
                  <w:listItem w:value="Choose an item."/>
                </w:comboBox>
              </w:sdtPr>
              <w:sdtEndPr/>
              <w:sdtContent>
                <w:r w:rsidR="00E61211">
                  <w:rPr>
                    <w:rFonts w:ascii="Times New Roman" w:eastAsia="MS Gothic" w:hAnsi="Times New Roman"/>
                    <w:b/>
                    <w:bCs/>
                    <w:color w:val="00B0F0"/>
                    <w:sz w:val="24"/>
                    <w:szCs w:val="24"/>
                  </w:rPr>
                  <w:t>vâscozitate</w:t>
                </w:r>
              </w:sdtContent>
            </w:sdt>
            <w:r w:rsidR="00BE5747"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21CCAD65" w14:textId="353619D7" w:rsidR="00087E85" w:rsidRPr="00D815F8" w:rsidRDefault="00087E85" w:rsidP="00A14DF6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3C4AE6">
              <w:rPr>
                <w:rFonts w:ascii="Times New Roman" w:hAnsi="Times New Roman"/>
                <w:b/>
                <w:spacing w:val="-2"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="00BE5747">
              <w:rPr>
                <w:rFonts w:ascii="Times New Roman" w:eastAsia="MS Gothic" w:hAnsi="Times New Roman"/>
                <w:sz w:val="24"/>
                <w:szCs w:val="24"/>
              </w:rPr>
              <w:t xml:space="preserve">Substanțele, care la temperaturi nu prea înalte şi în câmpuri electrice nu prea puternice nu posedă sarcini libere se numesc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1101377164"/>
                <w:placeholder>
                  <w:docPart w:val="61066B56955F4B6BA32B4416818C95C9"/>
                </w:placeholder>
                <w:comboBox>
                  <w:listItem w:value="Choose an item."/>
                </w:comboBox>
              </w:sdtPr>
              <w:sdtEndPr/>
              <w:sdtContent>
                <w:r w:rsid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dielectrice</w:t>
                </w:r>
              </w:sdtContent>
            </w:sdt>
            <w:r w:rsidR="00BE5747"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4424B8C2" w14:textId="1CC25E35" w:rsidR="00087E85" w:rsidRPr="00D815F8" w:rsidRDefault="00087E85" w:rsidP="00A14DF6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5747">
              <w:rPr>
                <w:rFonts w:ascii="Times New Roman" w:hAnsi="Times New Roman"/>
                <w:sz w:val="24"/>
                <w:szCs w:val="24"/>
              </w:rPr>
              <w:t xml:space="preserve">Modulul vectorului moment magnetic al unui cadru parcurs de curent este egal cu produsul dintre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601919094"/>
                <w:placeholder>
                  <w:docPart w:val="A990CC55CF81424A91D04A646D36A519"/>
                </w:placeholder>
                <w:comboBox>
                  <w:listItem w:value="Choose an item."/>
                </w:comboBox>
              </w:sdtPr>
              <w:sdtEndPr/>
              <w:sdtContent>
                <w:r w:rsidR="00E61211" w:rsidRP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M = p</w:t>
                </w:r>
                <w:r w:rsid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_</w:t>
                </w:r>
                <w:r w:rsidR="00E61211" w:rsidRP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m</w:t>
                </w:r>
                <w:r w:rsid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 xml:space="preserve"> B sin B</w:t>
                </w:r>
                <w:r w:rsidR="00E61211" w:rsidRP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 xml:space="preserve"> </w:t>
                </w:r>
                <w:r w:rsidR="00E61211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 xml:space="preserve"> </w:t>
                </w:r>
              </w:sdtContent>
            </w:sdt>
            <w:r w:rsidR="00BE5747">
              <w:rPr>
                <w:rFonts w:ascii="Times New Roman" w:eastAsia="MS Gothic" w:hAnsi="Times New Roman"/>
                <w:sz w:val="24"/>
                <w:szCs w:val="24"/>
              </w:rPr>
              <w:t xml:space="preserve"> și aria suprafeței mărginită de cadru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.</w:t>
            </w:r>
          </w:p>
        </w:tc>
        <w:tc>
          <w:tcPr>
            <w:tcW w:w="572" w:type="dxa"/>
            <w:shd w:val="clear" w:color="auto" w:fill="auto"/>
          </w:tcPr>
          <w:p w14:paraId="4FD0C5BD" w14:textId="77777777" w:rsidR="00087E85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73EC6A5" w14:textId="77777777" w:rsidR="00087E85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575964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580D4D09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115127D7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71722736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87E85" w:rsidRPr="00D815F8" w14:paraId="23844E2E" w14:textId="77777777" w:rsidTr="00A14DF6">
        <w:trPr>
          <w:trHeight w:val="181"/>
          <w:jc w:val="center"/>
        </w:trPr>
        <w:tc>
          <w:tcPr>
            <w:tcW w:w="568" w:type="dxa"/>
            <w:shd w:val="clear" w:color="auto" w:fill="auto"/>
          </w:tcPr>
          <w:p w14:paraId="064F1C98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2408A187" w14:textId="77777777" w:rsidR="00087E85" w:rsidRPr="00D815F8" w:rsidRDefault="00087E85" w:rsidP="00A14DF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În următorii itemi selectarea răspunsulu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se realizează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bifând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pătrățelul din fața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opțiuni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les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e.</w:t>
            </w:r>
          </w:p>
        </w:tc>
        <w:tc>
          <w:tcPr>
            <w:tcW w:w="572" w:type="dxa"/>
            <w:shd w:val="clear" w:color="auto" w:fill="auto"/>
          </w:tcPr>
          <w:p w14:paraId="7A297542" w14:textId="77777777" w:rsidR="00087E85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7E85" w:rsidRPr="00D815F8" w14:paraId="4779FB81" w14:textId="77777777" w:rsidTr="00A14DF6">
        <w:trPr>
          <w:trHeight w:val="2197"/>
          <w:jc w:val="center"/>
        </w:trPr>
        <w:tc>
          <w:tcPr>
            <w:tcW w:w="568" w:type="dxa"/>
            <w:shd w:val="clear" w:color="auto" w:fill="auto"/>
          </w:tcPr>
          <w:p w14:paraId="25B7EF16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17" w:type="dxa"/>
            <w:shd w:val="clear" w:color="auto" w:fill="auto"/>
          </w:tcPr>
          <w:p w14:paraId="1C5BF78F" w14:textId="77777777" w:rsidR="00087E85" w:rsidRPr="00D815F8" w:rsidRDefault="00087E85" w:rsidP="00A14DF6">
            <w:pPr>
              <w:spacing w:after="0" w:line="23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eterminaţi valoarea de adevăr a următoarelor afirmaţii, marcând A, dacă afirmaţia este adevărată şi F dacă afirmaţia este falsă:</w:t>
            </w:r>
          </w:p>
          <w:p w14:paraId="0F34F741" w14:textId="2AB418FB" w:rsidR="00087E85" w:rsidRPr="00BE5747" w:rsidRDefault="00087E85" w:rsidP="00A14DF6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="00BE5747" w:rsidRPr="00BE5747">
              <w:rPr>
                <w:rFonts w:ascii="Times New Roman" w:hAnsi="Times New Roman"/>
                <w:spacing w:val="-4"/>
                <w:sz w:val="24"/>
                <w:szCs w:val="24"/>
              </w:rPr>
              <w:t>Variația energiei interne a unui gaz ideal într-o transformare izotermă este egală cu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="00BE5747" w:rsidRPr="00BE5747">
              <w:rPr>
                <w:rFonts w:ascii="Times New Roman" w:hAnsi="Times New Roman"/>
                <w:spacing w:val="-4"/>
                <w:sz w:val="24"/>
                <w:szCs w:val="24"/>
              </w:rPr>
              <w:t>zero</w:t>
            </w:r>
            <w:r w:rsid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  <w:vertAlign w:val="subscript"/>
              </w:rPr>
              <w:object w:dxaOrig="225" w:dyaOrig="225" w14:anchorId="66B17A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9" type="#_x0000_t75" style="width:10.5pt;height:14.25pt" o:ole="">
                  <v:imagedata r:id="rId4" o:title=""/>
                </v:shape>
                <w:control r:id="rId5" w:name="CheckBox1225113" w:shapeid="_x0000_i1069"/>
              </w:objec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BE5747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A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  <w:vertAlign w:val="subscript"/>
              </w:rPr>
              <w:object w:dxaOrig="225" w:dyaOrig="225" w14:anchorId="41B4DB90">
                <v:shape id="_x0000_i1117" type="#_x0000_t75" style="width:10.5pt;height:14.25pt" o:ole="">
                  <v:imagedata r:id="rId6" o:title=""/>
                </v:shape>
                <w:control r:id="rId7" w:name="CheckBox1225114" w:shapeid="_x0000_i1117"/>
              </w:objec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BE5747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F</w:t>
            </w:r>
            <w:r w:rsidRPr="00BE5747">
              <w:rPr>
                <w:rFonts w:ascii="Times New Roman" w:hAnsi="Times New Roman"/>
                <w:spacing w:val="-4"/>
                <w:sz w:val="24"/>
                <w:szCs w:val="24"/>
              </w:rPr>
              <w:t>;</w:t>
            </w:r>
          </w:p>
          <w:p w14:paraId="7DFE24F8" w14:textId="3B4FB05D" w:rsidR="00087E85" w:rsidRPr="004C209F" w:rsidRDefault="00087E85" w:rsidP="00A14DF6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4AE6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5747">
              <w:rPr>
                <w:rFonts w:ascii="Times New Roman" w:hAnsi="Times New Roman"/>
                <w:sz w:val="24"/>
                <w:szCs w:val="24"/>
              </w:rPr>
              <w:t>Liniile câmpului electric încep în sarcinile negative şi se termină în cele pozitive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257E819">
                <v:shape id="_x0000_i1116" type="#_x0000_t75" style="width:12pt;height:16.5pt" o:ole="">
                  <v:imagedata r:id="rId8" o:title=""/>
                </v:shape>
                <w:control r:id="rId9" w:name="CheckBox1225191" w:shapeid="_x0000_i111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16FD72F">
                <v:shape id="_x0000_i1115" type="#_x0000_t75" style="width:10.5pt;height:14.25pt" o:ole="">
                  <v:imagedata r:id="rId6" o:title=""/>
                </v:shape>
                <w:control r:id="rId10" w:name="CheckBox12251101" w:shapeid="_x0000_i1115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19DD2C51" w14:textId="7147DA35" w:rsidR="00087E85" w:rsidRPr="00D815F8" w:rsidRDefault="00087E85" w:rsidP="00A14DF6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bookmarkStart w:id="0" w:name="_Hlk68439166"/>
            <w:r w:rsidR="00BE5747">
              <w:rPr>
                <w:rFonts w:ascii="Times New Roman" w:hAnsi="Times New Roman"/>
                <w:sz w:val="24"/>
                <w:szCs w:val="24"/>
              </w:rPr>
              <w:t xml:space="preserve">Inducția câmpului magnetic </w:t>
            </w:r>
            <w:bookmarkEnd w:id="0"/>
            <w:r w:rsidR="00BE5747">
              <w:rPr>
                <w:rFonts w:ascii="Times New Roman" w:hAnsi="Times New Roman"/>
                <w:sz w:val="24"/>
                <w:szCs w:val="24"/>
              </w:rPr>
              <w:t>al unui conductor rectiliniu este cu atât mai mare, cu cât intensitatea curentului prin conductor este mai mare</w:t>
            </w:r>
            <w:r w:rsidR="00A14DF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A9EE039">
                <v:shape id="_x0000_i1118" type="#_x0000_t75" style="width:12pt;height:16.5pt" o:ole="">
                  <v:imagedata r:id="rId11" o:title=""/>
                </v:shape>
                <w:control r:id="rId12" w:name="CheckBox122519" w:shapeid="_x0000_i111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C0C9C63">
                <v:shape id="_x0000_i1079" type="#_x0000_t75" style="width:10.5pt;height:14.25pt" o:ole="">
                  <v:imagedata r:id="rId4" o:title=""/>
                </v:shape>
                <w:control r:id="rId13" w:name="CheckBox1225110" w:shapeid="_x0000_i1079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572" w:type="dxa"/>
            <w:shd w:val="clear" w:color="auto" w:fill="auto"/>
          </w:tcPr>
          <w:p w14:paraId="54F9DA65" w14:textId="77777777" w:rsidR="00087E85" w:rsidRPr="00D815F8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03C2CA9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F8A0C4F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1E072664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13588F31" w14:textId="77777777" w:rsidR="00087E85" w:rsidRPr="00D815F8" w:rsidRDefault="00087E85" w:rsidP="00A14DF6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87E85" w:rsidRPr="00D815F8" w14:paraId="468ACE0F" w14:textId="77777777" w:rsidTr="00A14DF6">
        <w:trPr>
          <w:trHeight w:val="2038"/>
          <w:jc w:val="center"/>
        </w:trPr>
        <w:tc>
          <w:tcPr>
            <w:tcW w:w="568" w:type="dxa"/>
            <w:shd w:val="clear" w:color="auto" w:fill="auto"/>
          </w:tcPr>
          <w:p w14:paraId="2DB26040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2F234FAB" w14:textId="77777777" w:rsidR="00087E85" w:rsidRPr="00D815F8" w:rsidRDefault="00087E85" w:rsidP="00A14DF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Marcați răspunsul corect:</w:t>
            </w:r>
          </w:p>
          <w:p w14:paraId="78B4137B" w14:textId="697104D9" w:rsidR="00087E85" w:rsidRPr="004C209F" w:rsidRDefault="00087E85" w:rsidP="00A14DF6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a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A14DF6">
              <w:rPr>
                <w:rFonts w:ascii="Times New Roman" w:hAnsi="Times New Roman"/>
                <w:sz w:val="24"/>
                <w:szCs w:val="24"/>
              </w:rPr>
              <w:t>Formula barometrică utilizată la determinarea presiunii gazului la înălțimi nu prea mari este:</w:t>
            </w:r>
          </w:p>
          <w:p w14:paraId="2F5C5703" w14:textId="5B327A7C" w:rsidR="00087E85" w:rsidRPr="004C209F" w:rsidRDefault="00A14DF6" w:rsidP="00A14DF6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F05E8A4">
                <v:shape id="_x0000_i1081" type="#_x0000_t75" style="width:10.5pt;height:14.25pt" o:ole="">
                  <v:imagedata r:id="rId4" o:title=""/>
                </v:shape>
                <w:control r:id="rId14" w:name="CheckBox12251151" w:shapeid="_x0000_i1081"/>
              </w:object>
            </w:r>
            <w:r>
              <w:rPr>
                <w:position w:val="-14"/>
              </w:rPr>
              <w:object w:dxaOrig="1545" w:dyaOrig="585" w14:anchorId="40BA8B9C">
                <v:shape id="_x0000_i1039" type="#_x0000_t75" style="width:77.25pt;height:29.25pt" o:ole="">
                  <v:imagedata r:id="rId15" o:title=""/>
                </v:shape>
                <o:OLEObject Type="Embed" ProgID="Equation.DSMT4" ShapeID="_x0000_i1039" DrawAspect="Content" ObjectID="_1680615534" r:id="rId16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F8AA3B5">
                <v:shape id="_x0000_i1083" type="#_x0000_t75" style="width:10.5pt;height:14.25pt" o:ole="">
                  <v:imagedata r:id="rId4" o:title=""/>
                </v:shape>
                <w:control r:id="rId17" w:name="CheckBox12251213" w:shapeid="_x0000_i1083"/>
              </w:object>
            </w:r>
            <w:r>
              <w:rPr>
                <w:position w:val="-14"/>
              </w:rPr>
              <w:object w:dxaOrig="1575" w:dyaOrig="585" w14:anchorId="14B72DE6">
                <v:shape id="_x0000_i1042" type="#_x0000_t75" style="width:78.75pt;height:29.25pt" o:ole="">
                  <v:imagedata r:id="rId18" o:title=""/>
                </v:shape>
                <o:OLEObject Type="Embed" ProgID="Equation.DSMT4" ShapeID="_x0000_i1042" DrawAspect="Content" ObjectID="_1680615535" r:id="rId19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2688D8C">
                <v:shape id="_x0000_i1119" type="#_x0000_t75" style="width:10.5pt;height:14.25pt" o:ole="">
                  <v:imagedata r:id="rId6" o:title=""/>
                </v:shape>
                <w:control r:id="rId20" w:name="CheckBox12251311" w:shapeid="_x0000_i1119"/>
              </w:object>
            </w:r>
            <w:r>
              <w:rPr>
                <w:position w:val="-14"/>
              </w:rPr>
              <w:object w:dxaOrig="1575" w:dyaOrig="585" w14:anchorId="100B0828">
                <v:shape id="_x0000_i1045" type="#_x0000_t75" style="width:78.75pt;height:29.25pt" o:ole="">
                  <v:imagedata r:id="rId21" o:title=""/>
                </v:shape>
                <o:OLEObject Type="Embed" ProgID="Equation.DSMT4" ShapeID="_x0000_i1045" DrawAspect="Content" ObjectID="_1680615536" r:id="rId22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244A746">
                <v:shape id="_x0000_i1089" type="#_x0000_t75" style="width:10.5pt;height:14.25pt" o:ole="">
                  <v:imagedata r:id="rId4" o:title=""/>
                </v:shape>
                <w:control r:id="rId23" w:name="CheckBox12251411" w:shapeid="_x0000_i1089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position w:val="-14"/>
              </w:rPr>
              <w:object w:dxaOrig="1335" w:dyaOrig="585" w14:anchorId="6ED1D981">
                <v:shape id="_x0000_i1048" type="#_x0000_t75" style="width:66.75pt;height:29.25pt" o:ole="">
                  <v:imagedata r:id="rId24" o:title=""/>
                </v:shape>
                <o:OLEObject Type="Embed" ProgID="Equation.DSMT4" ShapeID="_x0000_i1048" DrawAspect="Content" ObjectID="_1680615537" r:id="rId25"/>
              </w:object>
            </w:r>
          </w:p>
          <w:p w14:paraId="0482D55A" w14:textId="5ED5CD84" w:rsidR="00087E85" w:rsidRDefault="00087E85" w:rsidP="00A14DF6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b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A14DF6">
              <w:rPr>
                <w:rFonts w:ascii="Times New Roman" w:eastAsia="MS Gothic" w:hAnsi="Times New Roman"/>
                <w:sz w:val="24"/>
                <w:szCs w:val="24"/>
              </w:rPr>
              <w:t>Tensiunea la capetele 1 și 2 ale unei porțiuni neomogene de circuit este:</w:t>
            </w:r>
          </w:p>
          <w:p w14:paraId="2A3F8735" w14:textId="68D3D883" w:rsidR="00087E85" w:rsidRDefault="00A14DF6" w:rsidP="00A14DF6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72BC878">
                <v:shape id="_x0000_i1092" type="#_x0000_t75" style="width:10.5pt;height:14.25pt" o:ole="">
                  <v:imagedata r:id="rId4" o:title=""/>
                </v:shape>
                <w:control r:id="rId26" w:name="CheckBox1225139" w:shapeid="_x0000_i1092"/>
              </w:object>
            </w:r>
            <w:r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  <w:vertAlign w:val="subscript"/>
              </w:rPr>
              <w:object w:dxaOrig="720" w:dyaOrig="360" w14:anchorId="25B66BFA">
                <v:shape id="_x0000_i1051" type="#_x0000_t75" style="width:36pt;height:18pt" o:ole="">
                  <v:imagedata r:id="rId27" o:title=""/>
                </v:shape>
                <o:OLEObject Type="Embed" ProgID="Equation.DSMT4" ShapeID="_x0000_i1051" DrawAspect="Content" ObjectID="_1680615538" r:id="rId28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2591B21">
                <v:shape id="_x0000_i1095" type="#_x0000_t75" style="width:10.5pt;height:14.25pt" o:ole="">
                  <v:imagedata r:id="rId4" o:title=""/>
                </v:shape>
                <w:control r:id="rId29" w:name="CheckBox122528" w:shapeid="_x0000_i1095"/>
              </w:objec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  <w:vertAlign w:val="subscript"/>
              </w:rPr>
              <w:object w:dxaOrig="1575" w:dyaOrig="360" w14:anchorId="0F729B81">
                <v:shape id="_x0000_i1054" type="#_x0000_t75" style="width:78.75pt;height:18pt" o:ole="">
                  <v:imagedata r:id="rId30" o:title=""/>
                </v:shape>
                <o:OLEObject Type="Embed" ProgID="Equation.DSMT4" ShapeID="_x0000_i1054" DrawAspect="Content" ObjectID="_1680615539" r:id="rId31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AC46786">
                <v:shape id="_x0000_i1098" type="#_x0000_t75" style="width:10.5pt;height:14.25pt" o:ole="">
                  <v:imagedata r:id="rId4" o:title=""/>
                </v:shape>
                <w:control r:id="rId32" w:name="CheckBox122538" w:shapeid="_x0000_i1098"/>
              </w:objec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  <w:vertAlign w:val="subscript"/>
              </w:rPr>
              <w:object w:dxaOrig="1110" w:dyaOrig="360" w14:anchorId="1BC45A58">
                <v:shape id="_x0000_i1057" type="#_x0000_t75" style="width:55.5pt;height:18pt" o:ole="">
                  <v:imagedata r:id="rId33" o:title=""/>
                </v:shape>
                <o:OLEObject Type="Embed" ProgID="Equation.DSMT4" ShapeID="_x0000_i1057" DrawAspect="Content" ObjectID="_1680615540" r:id="rId34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6CAB391">
                <v:shape id="_x0000_i1120" type="#_x0000_t75" style="width:10.5pt;height:14.25pt" o:ole="">
                  <v:imagedata r:id="rId6" o:title=""/>
                </v:shape>
                <w:control r:id="rId35" w:name="CheckBox122548" w:shapeid="_x0000_i1120"/>
              </w:objec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  <w:vertAlign w:val="subscript"/>
              </w:rPr>
              <w:object w:dxaOrig="1575" w:dyaOrig="360" w14:anchorId="39579419">
                <v:shape id="_x0000_i1060" type="#_x0000_t75" style="width:78.75pt;height:18pt" o:ole="">
                  <v:imagedata r:id="rId36" o:title=""/>
                </v:shape>
                <o:OLEObject Type="Embed" ProgID="Equation.DSMT4" ShapeID="_x0000_i1060" DrawAspect="Content" ObjectID="_1680615541" r:id="rId37"/>
              </w:object>
            </w:r>
          </w:p>
          <w:p w14:paraId="6232C7DB" w14:textId="14BB5A58" w:rsidR="00087E85" w:rsidRDefault="00087E85" w:rsidP="00A14DF6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c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="00A14DF6">
              <w:rPr>
                <w:rFonts w:ascii="Times New Roman" w:eastAsia="MS Gothic" w:hAnsi="Times New Roman"/>
                <w:sz w:val="24"/>
                <w:szCs w:val="24"/>
              </w:rPr>
              <w:t xml:space="preserve">Conform legii lui Biot și Savart, câmpul magnetic creat de un element de curent al conductorului într-un punct cu vectorul de poziție </w:t>
            </w:r>
            <w:r w:rsidR="00A14DF6">
              <w:rPr>
                <w:noProof/>
                <w:position w:val="-4"/>
              </w:rPr>
              <w:drawing>
                <wp:inline distT="0" distB="0" distL="0" distR="0" wp14:anchorId="0A1AD850" wp14:editId="2AC9A493">
                  <wp:extent cx="123825" cy="1619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14DF6">
              <w:rPr>
                <w:rFonts w:ascii="Times New Roman" w:eastAsia="MS Gothic" w:hAnsi="Times New Roman"/>
                <w:sz w:val="24"/>
                <w:szCs w:val="24"/>
              </w:rPr>
              <w:t>este dat de relația</w:t>
            </w:r>
          </w:p>
          <w:p w14:paraId="512A00F6" w14:textId="4896D1CC" w:rsidR="00087E85" w:rsidRPr="00D815F8" w:rsidRDefault="00A14DF6" w:rsidP="00A14DF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8DD44A5">
                <v:shape id="_x0000_i1104" type="#_x0000_t75" style="width:10.5pt;height:14.25pt" o:ole="">
                  <v:imagedata r:id="rId4" o:title=""/>
                </v:shape>
                <w:control r:id="rId39" w:name="CheckBox1225" w:shapeid="_x0000_i1104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6B9F51F8" wp14:editId="1A58917C">
                  <wp:extent cx="1219200" cy="3905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A1883BD">
                <v:shape id="_x0000_i1121" type="#_x0000_t75" style="width:10.5pt;height:14.25pt" o:ole="">
                  <v:imagedata r:id="rId6" o:title=""/>
                </v:shape>
                <w:control r:id="rId41" w:name="CheckBox1226" w:shapeid="_x0000_i1121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7982D22F" wp14:editId="1BE95407">
                  <wp:extent cx="1104900" cy="3905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AC63DD3">
                <v:shape id="_x0000_i1109" type="#_x0000_t75" style="width:10.5pt;height:14.25pt" o:ole="">
                  <v:imagedata r:id="rId4" o:title=""/>
                </v:shape>
                <w:control r:id="rId43" w:name="CheckBox1227" w:shapeid="_x0000_i1109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123E9F19" wp14:editId="19091FCE">
                  <wp:extent cx="1057275" cy="3905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;   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76A3496">
                <v:shape id="_x0000_i1111" type="#_x0000_t75" style="width:10.5pt;height:14.25pt" o:ole="">
                  <v:imagedata r:id="rId4" o:title=""/>
                </v:shape>
                <w:control r:id="rId45" w:name="CheckBox1228" w:shapeid="_x0000_i1111"/>
              </w:objec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1070224E" wp14:editId="37F3B147">
                  <wp:extent cx="1095375" cy="3905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5373C67E" w14:textId="77777777" w:rsidR="00087E85" w:rsidRPr="00D815F8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B92A38C" w14:textId="77777777" w:rsidR="00087E85" w:rsidRPr="00D815F8" w:rsidRDefault="00087E85" w:rsidP="00A14DF6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398E82E" w14:textId="77777777" w:rsidR="00087E85" w:rsidRPr="00D815F8" w:rsidRDefault="00087E85" w:rsidP="00A14DF6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7C1020FF" w14:textId="77777777" w:rsidR="00087E85" w:rsidRPr="00D815F8" w:rsidRDefault="00087E85" w:rsidP="00A14DF6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11CED33F" w14:textId="77777777" w:rsidR="00087E85" w:rsidRPr="00D815F8" w:rsidRDefault="00087E85" w:rsidP="00A14DF6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87E85" w:rsidRPr="00D815F8" w14:paraId="503509E8" w14:textId="77777777" w:rsidTr="00A14DF6">
        <w:trPr>
          <w:trHeight w:val="414"/>
          <w:jc w:val="center"/>
        </w:trPr>
        <w:tc>
          <w:tcPr>
            <w:tcW w:w="568" w:type="dxa"/>
            <w:shd w:val="clear" w:color="auto" w:fill="auto"/>
          </w:tcPr>
          <w:p w14:paraId="560FFBCD" w14:textId="77777777" w:rsidR="00087E85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3E3BC5F5" w14:textId="77777777" w:rsidR="00087E85" w:rsidRPr="00F45CEE" w:rsidRDefault="00087E85" w:rsidP="00A14DF6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</w:pPr>
            <w:r w:rsidRPr="00F45CEE">
              <w:rPr>
                <w:rFonts w:ascii="Times New Roman" w:eastAsia="MS Gothic" w:hAnsi="Times New Roman"/>
                <w:b/>
                <w:color w:val="FF0000"/>
                <w:sz w:val="24"/>
                <w:szCs w:val="24"/>
              </w:rPr>
              <w:t>Rezolvați complet, fotografiați rezolvarea și expediați-o prin e-mail profesorului împreună cu testul rezolvat</w:t>
            </w:r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162623B8" w14:textId="77777777" w:rsidR="00087E85" w:rsidRDefault="00087E85" w:rsidP="00A14DF6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7E85" w:rsidRPr="00D815F8" w14:paraId="55BEBE36" w14:textId="77777777" w:rsidTr="00A14DF6">
        <w:trPr>
          <w:trHeight w:val="1125"/>
          <w:jc w:val="center"/>
        </w:trPr>
        <w:tc>
          <w:tcPr>
            <w:tcW w:w="568" w:type="dxa"/>
            <w:shd w:val="clear" w:color="auto" w:fill="auto"/>
          </w:tcPr>
          <w:p w14:paraId="1DC9EEBD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17" w:type="dxa"/>
            <w:shd w:val="clear" w:color="auto" w:fill="auto"/>
          </w:tcPr>
          <w:p w14:paraId="66D879E3" w14:textId="5FE9F608" w:rsidR="00087E85" w:rsidRPr="00D815F8" w:rsidRDefault="00B8025E" w:rsidP="00A14DF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1" w:name="_Hlk69119637"/>
            <w:r>
              <w:rPr>
                <w:rFonts w:ascii="Times New Roman" w:hAnsi="Times New Roman"/>
                <w:sz w:val="24"/>
                <w:szCs w:val="24"/>
              </w:rPr>
              <w:t>Determinați v</w:t>
            </w:r>
            <w:r w:rsidR="00087E85">
              <w:rPr>
                <w:rFonts w:ascii="Times New Roman" w:hAnsi="Times New Roman"/>
                <w:sz w:val="24"/>
                <w:szCs w:val="24"/>
              </w:rPr>
              <w:t>iteza cea mai probabilă a moleculelor unui ga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u masa de 138 g</w:t>
            </w:r>
            <w:r w:rsidR="00087E85">
              <w:rPr>
                <w:rFonts w:ascii="Times New Roman" w:hAnsi="Times New Roman"/>
                <w:sz w:val="24"/>
                <w:szCs w:val="24"/>
              </w:rPr>
              <w:t xml:space="preserve"> afla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la temperatura de 300 K. Numărul de molecule care </w:t>
            </w:r>
            <w:r w:rsidR="00087E85">
              <w:rPr>
                <w:rFonts w:ascii="Times New Roman" w:hAnsi="Times New Roman"/>
                <w:sz w:val="24"/>
                <w:szCs w:val="24"/>
              </w:rPr>
              <w:t>se conțin î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7E85">
              <w:rPr>
                <w:rFonts w:ascii="Times New Roman" w:hAnsi="Times New Roman"/>
                <w:sz w:val="24"/>
                <w:szCs w:val="24"/>
              </w:rPr>
              <w:t>acest ga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este de 6·10</w:t>
            </w:r>
            <w:r w:rsidRPr="00B8025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67414E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087E85">
              <w:rPr>
                <w:rFonts w:ascii="Times New Roman" w:hAnsi="Times New Roman"/>
                <w:sz w:val="24"/>
                <w:szCs w:val="24"/>
              </w:rPr>
              <w:t xml:space="preserve"> Constanta lui Boltzmann </w:t>
            </w:r>
            <w:r w:rsidR="00087E85" w:rsidRPr="00825EB5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="00087E8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= </w:t>
            </w:r>
            <w:r w:rsidR="00087E85">
              <w:rPr>
                <w:rFonts w:ascii="Times New Roman" w:hAnsi="Times New Roman"/>
                <w:sz w:val="24"/>
                <w:szCs w:val="24"/>
              </w:rPr>
              <w:t>1,38·10</w:t>
            </w:r>
            <w:r w:rsidR="00087E85" w:rsidRPr="00825EB5">
              <w:rPr>
                <w:rFonts w:ascii="Times New Roman" w:hAnsi="Times New Roman"/>
                <w:sz w:val="24"/>
                <w:szCs w:val="24"/>
                <w:vertAlign w:val="superscript"/>
              </w:rPr>
              <w:t>–23</w:t>
            </w:r>
            <w:r w:rsidR="00087E85">
              <w:rPr>
                <w:rFonts w:ascii="Times New Roman" w:hAnsi="Times New Roman"/>
                <w:sz w:val="24"/>
                <w:szCs w:val="24"/>
              </w:rPr>
              <w:t xml:space="preserve"> mol</w:t>
            </w:r>
            <w:r w:rsidR="00087E85" w:rsidRPr="00825EB5">
              <w:rPr>
                <w:rFonts w:ascii="Times New Roman" w:hAnsi="Times New Roman"/>
                <w:sz w:val="24"/>
                <w:szCs w:val="24"/>
                <w:vertAlign w:val="superscript"/>
              </w:rPr>
              <w:t>–1</w:t>
            </w:r>
            <w:r w:rsidR="00087E85">
              <w:rPr>
                <w:rFonts w:ascii="Times New Roman" w:hAnsi="Times New Roman"/>
                <w:sz w:val="24"/>
                <w:szCs w:val="24"/>
              </w:rPr>
              <w:t>.</w:t>
            </w:r>
            <w:bookmarkEnd w:id="1"/>
            <w:r w:rsidR="00902CB3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  <w:r w:rsidR="00902CB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7D70E4B" wp14:editId="604C085E">
                  <wp:extent cx="6153150" cy="34575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19C8E045" w14:textId="77777777" w:rsidR="00087E85" w:rsidRPr="00D815F8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</w:p>
          <w:p w14:paraId="4A5072A2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0B4A9A34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480A7F34" w14:textId="77777777" w:rsidR="00087E85" w:rsidRPr="00D815F8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87E85" w:rsidRPr="00D815F8" w14:paraId="5581B583" w14:textId="77777777" w:rsidTr="00A14DF6">
        <w:trPr>
          <w:trHeight w:val="1266"/>
          <w:jc w:val="center"/>
        </w:trPr>
        <w:tc>
          <w:tcPr>
            <w:tcW w:w="568" w:type="dxa"/>
            <w:shd w:val="clear" w:color="auto" w:fill="auto"/>
          </w:tcPr>
          <w:p w14:paraId="11941308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17" w:type="dxa"/>
            <w:shd w:val="clear" w:color="auto" w:fill="auto"/>
          </w:tcPr>
          <w:p w14:paraId="78AAE595" w14:textId="0F6CEDEA" w:rsidR="00087E85" w:rsidRPr="00006854" w:rsidRDefault="00087E85" w:rsidP="00A14DF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2" w:name="_Hlk69119726"/>
            <w:r w:rsidRPr="00006854">
              <w:rPr>
                <w:rFonts w:ascii="Times New Roman" w:hAnsi="Times New Roman"/>
                <w:sz w:val="24"/>
                <w:szCs w:val="24"/>
              </w:rPr>
              <w:t xml:space="preserve">Un </w:t>
            </w:r>
            <w:r>
              <w:rPr>
                <w:rFonts w:ascii="Times New Roman" w:hAnsi="Times New Roman"/>
                <w:sz w:val="24"/>
                <w:szCs w:val="24"/>
              </w:rPr>
              <w:t>solenoid fără miez cu lungimea de 40 cm și aria secțiunii transversale de 50 cm</w:t>
            </w:r>
            <w:r w:rsidRPr="002B430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nține o singură </w:t>
            </w:r>
            <w:r w:rsidRPr="002B4306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înfășurare din sârmă cu diametrul </w:t>
            </w:r>
            <w:r w:rsidRPr="002B4306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d</w:t>
            </w:r>
            <w:r w:rsidRPr="002B4306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= 0,5 mm. </w:t>
            </w:r>
            <w:r w:rsidR="00A91F27">
              <w:rPr>
                <w:rFonts w:ascii="Times New Roman" w:hAnsi="Times New Roman"/>
                <w:sz w:val="24"/>
                <w:szCs w:val="24"/>
              </w:rPr>
              <w:t xml:space="preserve">Prin spirele solenoidului circulă un curent cu intensitatea de 1 A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Care este </w:t>
            </w:r>
            <w:r w:rsidR="00A91F27" w:rsidRPr="002B4306">
              <w:rPr>
                <w:rFonts w:ascii="Times New Roman" w:hAnsi="Times New Roman"/>
                <w:spacing w:val="-2"/>
                <w:sz w:val="24"/>
                <w:szCs w:val="24"/>
              </w:rPr>
              <w:t>tensiune</w:t>
            </w:r>
            <w:r w:rsidR="00A91F27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a </w:t>
            </w:r>
            <w:r w:rsidR="00A91F27" w:rsidRPr="002B4306">
              <w:rPr>
                <w:rFonts w:ascii="Times New Roman" w:hAnsi="Times New Roman"/>
                <w:spacing w:val="-2"/>
                <w:sz w:val="24"/>
                <w:szCs w:val="24"/>
              </w:rPr>
              <w:t>aplicată</w:t>
            </w:r>
            <w:r w:rsidR="00A91F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91F27">
              <w:rPr>
                <w:rFonts w:ascii="Times New Roman" w:hAnsi="Times New Roman"/>
                <w:spacing w:val="-2"/>
                <w:sz w:val="24"/>
                <w:szCs w:val="24"/>
              </w:rPr>
              <w:t>l</w:t>
            </w:r>
            <w:r w:rsidR="00A91F27" w:rsidRPr="002B4306">
              <w:rPr>
                <w:rFonts w:ascii="Times New Roman" w:hAnsi="Times New Roman"/>
                <w:spacing w:val="-2"/>
                <w:sz w:val="24"/>
                <w:szCs w:val="24"/>
              </w:rPr>
              <w:t>a bornele solenoidului</w:t>
            </w:r>
            <w:r>
              <w:rPr>
                <w:rFonts w:ascii="Times New Roman" w:hAnsi="Times New Roman"/>
                <w:sz w:val="24"/>
                <w:szCs w:val="24"/>
              </w:rPr>
              <w:t>, dacă în el se degajă în timp de 0,5 ms o cantitate de căldură egală cu energia câmpului magnetic din interiorul lui. Câmpul magnetic este considerat omogen, iar constanta magnetică egală cu 4π·10</w:t>
            </w:r>
            <w:r w:rsidRPr="002B4306">
              <w:rPr>
                <w:rFonts w:ascii="Times New Roman" w:hAnsi="Times New Roman"/>
                <w:sz w:val="24"/>
                <w:szCs w:val="24"/>
                <w:vertAlign w:val="superscript"/>
              </w:rPr>
              <w:t>–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H/m. </w:t>
            </w:r>
            <w:bookmarkEnd w:id="2"/>
            <w:r w:rsidR="00902CB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0EFE19A" wp14:editId="6DAEC89A">
                  <wp:extent cx="6153150" cy="34575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4F367080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7686C393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2B09DFE1" w14:textId="77777777" w:rsidR="00087E85" w:rsidRPr="00D815F8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34DE8FC8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593ECBB7" w14:textId="77777777" w:rsidR="00087E85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591A0013" w14:textId="77777777" w:rsidR="00087E85" w:rsidRPr="00D815F8" w:rsidRDefault="00087E85" w:rsidP="00A14DF6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87E85" w:rsidRPr="00D815F8" w14:paraId="174225E3" w14:textId="77777777" w:rsidTr="00A14DF6">
        <w:trPr>
          <w:trHeight w:val="1262"/>
          <w:jc w:val="center"/>
        </w:trPr>
        <w:tc>
          <w:tcPr>
            <w:tcW w:w="568" w:type="dxa"/>
            <w:shd w:val="clear" w:color="auto" w:fill="auto"/>
          </w:tcPr>
          <w:p w14:paraId="6C1D4FE8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9917" w:type="dxa"/>
            <w:shd w:val="clear" w:color="auto" w:fill="auto"/>
          </w:tcPr>
          <w:p w14:paraId="3B8F7802" w14:textId="6FD05F02" w:rsidR="00087E85" w:rsidRPr="00D815F8" w:rsidRDefault="00087E85" w:rsidP="00A14DF6">
            <w:pPr>
              <w:spacing w:after="12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3" w:name="_Hlk69119676"/>
            <w:r>
              <w:rPr>
                <w:rFonts w:ascii="Times New Roman" w:hAnsi="Times New Roman"/>
                <w:sz w:val="24"/>
                <w:szCs w:val="24"/>
              </w:rPr>
              <w:t xml:space="preserve">Într-un mediu vâscos au loc oscilații amortizate. Determinați </w:t>
            </w:r>
            <w:r w:rsidR="00A91F27">
              <w:rPr>
                <w:rFonts w:ascii="Times New Roman" w:hAnsi="Times New Roman"/>
                <w:sz w:val="24"/>
                <w:szCs w:val="24"/>
              </w:rPr>
              <w:t xml:space="preserve">de câte ori se micșorează amplitudinea oscilațiilor în decurs de </w:t>
            </w:r>
            <w:r w:rsidR="00D31C41">
              <w:rPr>
                <w:rFonts w:ascii="Times New Roman" w:hAnsi="Times New Roman"/>
                <w:sz w:val="24"/>
                <w:szCs w:val="24"/>
              </w:rPr>
              <w:t>1</w:t>
            </w:r>
            <w:r w:rsidR="00A91F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1C41">
              <w:rPr>
                <w:rFonts w:ascii="Times New Roman" w:hAnsi="Times New Roman"/>
                <w:sz w:val="24"/>
                <w:szCs w:val="24"/>
              </w:rPr>
              <w:t>min</w:t>
            </w:r>
            <w:r w:rsidR="00A91F27">
              <w:rPr>
                <w:rFonts w:ascii="Times New Roman" w:hAnsi="Times New Roman"/>
                <w:sz w:val="24"/>
                <w:szCs w:val="24"/>
              </w:rPr>
              <w:t xml:space="preserve">, dacă </w:t>
            </w:r>
            <w:r>
              <w:rPr>
                <w:rFonts w:ascii="Times New Roman" w:hAnsi="Times New Roman"/>
                <w:sz w:val="24"/>
                <w:szCs w:val="24"/>
              </w:rPr>
              <w:t>coeficientul de amortizare al mediului</w:t>
            </w:r>
            <w:r w:rsidR="00D31C41">
              <w:rPr>
                <w:rFonts w:ascii="Times New Roman" w:hAnsi="Times New Roman"/>
                <w:sz w:val="24"/>
                <w:szCs w:val="24"/>
              </w:rPr>
              <w:t xml:space="preserve"> este egal cu 0,033 s</w:t>
            </w:r>
            <w:r w:rsidR="00D31C41" w:rsidRPr="00D31C41">
              <w:rPr>
                <w:rFonts w:ascii="Times New Roman" w:hAnsi="Times New Roman"/>
                <w:sz w:val="24"/>
                <w:szCs w:val="24"/>
                <w:vertAlign w:val="superscript"/>
              </w:rPr>
              <w:t>–1</w:t>
            </w:r>
            <w:r w:rsidR="00D31C41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bookmarkEnd w:id="3"/>
            <w:r w:rsidR="00902CB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7D9C657" wp14:editId="689ABFC2">
                  <wp:extent cx="6153150" cy="34575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345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09FBC0F8" w14:textId="77777777" w:rsidR="00087E85" w:rsidRPr="00D815F8" w:rsidRDefault="00087E85" w:rsidP="00A14DF6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1A268E36" w14:textId="77777777" w:rsidR="00087E85" w:rsidRDefault="00087E85" w:rsidP="00A14DF6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542A7639" w14:textId="77777777" w:rsidR="00087E85" w:rsidRDefault="00087E85" w:rsidP="00A14DF6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7C0642EB" w14:textId="77777777" w:rsidR="00087E85" w:rsidRPr="00D815F8" w:rsidRDefault="00087E85" w:rsidP="00A14DF6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87E85" w:rsidRPr="00D815F8" w14:paraId="7C79FF58" w14:textId="77777777" w:rsidTr="00A14DF6">
        <w:trPr>
          <w:trHeight w:val="326"/>
          <w:jc w:val="center"/>
        </w:trPr>
        <w:tc>
          <w:tcPr>
            <w:tcW w:w="568" w:type="dxa"/>
            <w:shd w:val="clear" w:color="auto" w:fill="auto"/>
          </w:tcPr>
          <w:p w14:paraId="5FB43A53" w14:textId="77777777" w:rsidR="00087E85" w:rsidRPr="00D815F8" w:rsidRDefault="00087E85" w:rsidP="00A14DF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202E5939" w14:textId="77777777" w:rsidR="00087E85" w:rsidRPr="009E64EA" w:rsidRDefault="00087E85" w:rsidP="00A14DF6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E64EA">
              <w:rPr>
                <w:rFonts w:ascii="Times New Roman" w:hAnsi="Times New Roman"/>
                <w:b/>
                <w:sz w:val="24"/>
                <w:szCs w:val="24"/>
              </w:rPr>
              <w:t>Total:</w:t>
            </w:r>
          </w:p>
        </w:tc>
        <w:tc>
          <w:tcPr>
            <w:tcW w:w="572" w:type="dxa"/>
            <w:shd w:val="clear" w:color="auto" w:fill="auto"/>
          </w:tcPr>
          <w:p w14:paraId="2D2195BB" w14:textId="77777777" w:rsidR="00087E85" w:rsidRPr="009E64EA" w:rsidRDefault="00087E85" w:rsidP="00A14DF6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64E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</w:tbl>
    <w:p w14:paraId="6F45E00E" w14:textId="77777777" w:rsidR="00087E85" w:rsidRDefault="00087E85" w:rsidP="00C6710A">
      <w:pPr>
        <w:spacing w:before="20" w:after="0" w:line="199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sectPr w:rsidR="00087E85" w:rsidSect="007B630E">
      <w:pgSz w:w="11907" w:h="16840" w:code="9"/>
      <w:pgMar w:top="851" w:right="726" w:bottom="99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710A"/>
    <w:rsid w:val="00006854"/>
    <w:rsid w:val="00074171"/>
    <w:rsid w:val="00087E85"/>
    <w:rsid w:val="001148A0"/>
    <w:rsid w:val="00154436"/>
    <w:rsid w:val="001957CF"/>
    <w:rsid w:val="001A5B39"/>
    <w:rsid w:val="001E2BA4"/>
    <w:rsid w:val="002B4306"/>
    <w:rsid w:val="002F44CA"/>
    <w:rsid w:val="003A51E9"/>
    <w:rsid w:val="003C4AE6"/>
    <w:rsid w:val="003C5701"/>
    <w:rsid w:val="003E5C5D"/>
    <w:rsid w:val="0047467D"/>
    <w:rsid w:val="00636C49"/>
    <w:rsid w:val="0067414E"/>
    <w:rsid w:val="006A6DA9"/>
    <w:rsid w:val="006A78EB"/>
    <w:rsid w:val="00772F81"/>
    <w:rsid w:val="007B630E"/>
    <w:rsid w:val="00825EB5"/>
    <w:rsid w:val="00884042"/>
    <w:rsid w:val="008E159D"/>
    <w:rsid w:val="00902CB3"/>
    <w:rsid w:val="00925DB7"/>
    <w:rsid w:val="00956779"/>
    <w:rsid w:val="00987E74"/>
    <w:rsid w:val="009B6ED6"/>
    <w:rsid w:val="009D3380"/>
    <w:rsid w:val="009E64EA"/>
    <w:rsid w:val="00A14DF6"/>
    <w:rsid w:val="00A66A2E"/>
    <w:rsid w:val="00A91F27"/>
    <w:rsid w:val="00B45E36"/>
    <w:rsid w:val="00B8025E"/>
    <w:rsid w:val="00B8206B"/>
    <w:rsid w:val="00B8604A"/>
    <w:rsid w:val="00BA33F1"/>
    <w:rsid w:val="00BB7012"/>
    <w:rsid w:val="00BC2E30"/>
    <w:rsid w:val="00BD553C"/>
    <w:rsid w:val="00BE5747"/>
    <w:rsid w:val="00C6710A"/>
    <w:rsid w:val="00D31C41"/>
    <w:rsid w:val="00D50F50"/>
    <w:rsid w:val="00D92484"/>
    <w:rsid w:val="00DC0B8A"/>
    <w:rsid w:val="00DC5824"/>
    <w:rsid w:val="00DE0B26"/>
    <w:rsid w:val="00E20EE8"/>
    <w:rsid w:val="00E61211"/>
    <w:rsid w:val="00EE479A"/>
    <w:rsid w:val="00F67CBC"/>
    <w:rsid w:val="00FA3891"/>
    <w:rsid w:val="00FB0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631C7FE1"/>
  <w15:chartTrackingRefBased/>
  <w15:docId w15:val="{26C76DA7-DF49-4A57-A063-0506D0DC7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710A"/>
    <w:rPr>
      <w:rFonts w:ascii="Calibri" w:eastAsia="Calibri" w:hAnsi="Calibri" w:cs="Times New Roman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C671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333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2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ntrol" Target="activeX/activeX6.xml"/><Relationship Id="rId18" Type="http://schemas.openxmlformats.org/officeDocument/2006/relationships/image" Target="media/image6.wmf"/><Relationship Id="rId26" Type="http://schemas.openxmlformats.org/officeDocument/2006/relationships/control" Target="activeX/activeX11.xml"/><Relationship Id="rId39" Type="http://schemas.openxmlformats.org/officeDocument/2006/relationships/control" Target="activeX/activeX15.xml"/><Relationship Id="rId21" Type="http://schemas.openxmlformats.org/officeDocument/2006/relationships/image" Target="media/image7.wmf"/><Relationship Id="rId34" Type="http://schemas.openxmlformats.org/officeDocument/2006/relationships/oleObject" Target="embeddings/oleObject7.bin"/><Relationship Id="rId42" Type="http://schemas.openxmlformats.org/officeDocument/2006/relationships/image" Target="media/image15.wmf"/><Relationship Id="rId47" Type="http://schemas.openxmlformats.org/officeDocument/2006/relationships/image" Target="media/image18.jpeg"/><Relationship Id="rId50" Type="http://schemas.openxmlformats.org/officeDocument/2006/relationships/fontTable" Target="fontTable.xml"/><Relationship Id="rId7" Type="http://schemas.openxmlformats.org/officeDocument/2006/relationships/control" Target="activeX/activeX2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9" Type="http://schemas.openxmlformats.org/officeDocument/2006/relationships/control" Target="activeX/activeX12.xml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control" Target="activeX/activeX13.xml"/><Relationship Id="rId37" Type="http://schemas.openxmlformats.org/officeDocument/2006/relationships/oleObject" Target="embeddings/oleObject8.bin"/><Relationship Id="rId40" Type="http://schemas.openxmlformats.org/officeDocument/2006/relationships/image" Target="media/image14.wmf"/><Relationship Id="rId45" Type="http://schemas.openxmlformats.org/officeDocument/2006/relationships/control" Target="activeX/activeX18.xml"/><Relationship Id="rId5" Type="http://schemas.openxmlformats.org/officeDocument/2006/relationships/control" Target="activeX/activeX1.xml"/><Relationship Id="rId15" Type="http://schemas.openxmlformats.org/officeDocument/2006/relationships/image" Target="media/image5.wmf"/><Relationship Id="rId23" Type="http://schemas.openxmlformats.org/officeDocument/2006/relationships/control" Target="activeX/activeX10.xml"/><Relationship Id="rId28" Type="http://schemas.openxmlformats.org/officeDocument/2006/relationships/oleObject" Target="embeddings/oleObject5.bin"/><Relationship Id="rId36" Type="http://schemas.openxmlformats.org/officeDocument/2006/relationships/image" Target="media/image12.wmf"/><Relationship Id="rId49" Type="http://schemas.openxmlformats.org/officeDocument/2006/relationships/image" Target="media/image20.jpeg"/><Relationship Id="rId10" Type="http://schemas.openxmlformats.org/officeDocument/2006/relationships/control" Target="activeX/activeX4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6.bin"/><Relationship Id="rId44" Type="http://schemas.openxmlformats.org/officeDocument/2006/relationships/image" Target="media/image16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control" Target="activeX/activeX3.xml"/><Relationship Id="rId14" Type="http://schemas.openxmlformats.org/officeDocument/2006/relationships/control" Target="activeX/activeX7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ontrol" Target="activeX/activeX14.xml"/><Relationship Id="rId43" Type="http://schemas.openxmlformats.org/officeDocument/2006/relationships/control" Target="activeX/activeX17.xml"/><Relationship Id="rId48" Type="http://schemas.openxmlformats.org/officeDocument/2006/relationships/image" Target="media/image19.jpeg"/><Relationship Id="rId8" Type="http://schemas.openxmlformats.org/officeDocument/2006/relationships/image" Target="media/image3.wmf"/><Relationship Id="rId51" Type="http://schemas.openxmlformats.org/officeDocument/2006/relationships/glossaryDocument" Target="glossary/document.xml"/><Relationship Id="rId3" Type="http://schemas.openxmlformats.org/officeDocument/2006/relationships/webSettings" Target="webSettings.xml"/><Relationship Id="rId12" Type="http://schemas.openxmlformats.org/officeDocument/2006/relationships/control" Target="activeX/activeX5.xml"/><Relationship Id="rId17" Type="http://schemas.openxmlformats.org/officeDocument/2006/relationships/control" Target="activeX/activeX8.xml"/><Relationship Id="rId25" Type="http://schemas.openxmlformats.org/officeDocument/2006/relationships/oleObject" Target="embeddings/oleObject4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0" Type="http://schemas.openxmlformats.org/officeDocument/2006/relationships/control" Target="activeX/activeX9.xml"/><Relationship Id="rId41" Type="http://schemas.openxmlformats.org/officeDocument/2006/relationships/control" Target="activeX/activeX16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593E10B04DB4C7BB3312609BE5E9B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AD30F2-2352-4157-829D-A6870A6DED54}"/>
      </w:docPartPr>
      <w:docPartBody>
        <w:p w:rsidR="00770724" w:rsidRDefault="00770724" w:rsidP="00770724">
          <w:pPr>
            <w:pStyle w:val="F593E10B04DB4C7BB3312609BE5E9B05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61066B56955F4B6BA32B4416818C95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3254F8-9160-4F8A-A039-F855E09F9F46}"/>
      </w:docPartPr>
      <w:docPartBody>
        <w:p w:rsidR="00770724" w:rsidRDefault="00770724" w:rsidP="00770724">
          <w:pPr>
            <w:pStyle w:val="61066B56955F4B6BA32B4416818C95C9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A990CC55CF81424A91D04A646D36A5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0AD7BC-0309-4332-9A69-80F7B2F7CFDD}"/>
      </w:docPartPr>
      <w:docPartBody>
        <w:p w:rsidR="00770724" w:rsidRDefault="00770724" w:rsidP="00770724">
          <w:pPr>
            <w:pStyle w:val="A990CC55CF81424A91D04A646D36A519"/>
          </w:pPr>
          <w:r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0A01"/>
    <w:rsid w:val="00055F3A"/>
    <w:rsid w:val="004D398F"/>
    <w:rsid w:val="00770724"/>
    <w:rsid w:val="009E13AF"/>
    <w:rsid w:val="00A0690C"/>
    <w:rsid w:val="00B21DA3"/>
    <w:rsid w:val="00D90A01"/>
    <w:rsid w:val="00FC18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70724"/>
  </w:style>
  <w:style w:type="paragraph" w:customStyle="1" w:styleId="F593E10B04DB4C7BB3312609BE5E9B05">
    <w:name w:val="F593E10B04DB4C7BB3312609BE5E9B05"/>
    <w:rsid w:val="00770724"/>
    <w:rPr>
      <w:lang w:val="ro-RO" w:eastAsia="ro-RO"/>
    </w:rPr>
  </w:style>
  <w:style w:type="paragraph" w:customStyle="1" w:styleId="61066B56955F4B6BA32B4416818C95C9">
    <w:name w:val="61066B56955F4B6BA32B4416818C95C9"/>
    <w:rsid w:val="00770724"/>
    <w:rPr>
      <w:lang w:val="ro-RO" w:eastAsia="ro-RO"/>
    </w:rPr>
  </w:style>
  <w:style w:type="paragraph" w:customStyle="1" w:styleId="A990CC55CF81424A91D04A646D36A519">
    <w:name w:val="A990CC55CF81424A91D04A646D36A519"/>
    <w:rsid w:val="00770724"/>
    <w:rPr>
      <w:lang w:val="ro-RO" w:eastAsia="ro-RO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3</Pages>
  <Words>542</Words>
  <Characters>309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l</dc:creator>
  <cp:keywords/>
  <dc:description/>
  <cp:lastModifiedBy>Catalin Plesu</cp:lastModifiedBy>
  <cp:revision>33</cp:revision>
  <cp:lastPrinted>2021-04-22T13:50:00Z</cp:lastPrinted>
  <dcterms:created xsi:type="dcterms:W3CDTF">2020-04-14T07:48:00Z</dcterms:created>
  <dcterms:modified xsi:type="dcterms:W3CDTF">2021-04-22T13:51:00Z</dcterms:modified>
</cp:coreProperties>
</file>